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6AB1" w:rsidRPr="00BC6AB1" w:rsidRDefault="00BC6AB1" w:rsidP="00BC6AB1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0" w:name="_Toc9010199"/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2.2. Практическое занятие по теме</w:t>
      </w:r>
      <w:bookmarkEnd w:id="0"/>
    </w:p>
    <w:p w:rsidR="00BC6AB1" w:rsidRPr="00BC6AB1" w:rsidRDefault="00BC6AB1" w:rsidP="00BC6AB1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1" w:name="_Toc9010200"/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Аппроксимация и интерполяция функций»</w:t>
      </w:r>
      <w:bookmarkEnd w:id="1"/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t xml:space="preserve">Цель работы: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ие технологий аппроксимации и интерполяции с использованием функций </w:t>
      </w:r>
      <w:r w:rsidRPr="00BC6A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ение интерполяционных многочленов в явном виде и построение их графиков.</w:t>
      </w: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2" w:name="_Toc9010201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1. Вопросы, подлежащие изучению</w:t>
      </w:r>
      <w:bookmarkEnd w:id="2"/>
    </w:p>
    <w:p w:rsidR="00BC6AB1" w:rsidRPr="00BC6AB1" w:rsidRDefault="00BC6AB1" w:rsidP="00BC6AB1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и задачи аппроксимации и интерполяции функции [7].</w:t>
      </w:r>
    </w:p>
    <w:p w:rsidR="00BC6AB1" w:rsidRPr="00BC6AB1" w:rsidRDefault="00BC6AB1" w:rsidP="00BC6AB1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хнология аппроксимации табличной функции с использованием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C6AB1" w:rsidRPr="00BC6AB1" w:rsidRDefault="00BC6AB1" w:rsidP="00BC6AB1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ия линейной, кубической сплайн-интерполяции таблично заданной функции</w:t>
      </w:r>
      <w:r w:rsidRPr="00BC6A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</w:p>
    <w:p w:rsidR="00BC6AB1" w:rsidRPr="00BC6AB1" w:rsidRDefault="00BC6AB1" w:rsidP="00BC6AB1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интерполяционных многочленов в явном виде.</w:t>
      </w:r>
    </w:p>
    <w:p w:rsidR="00BC6AB1" w:rsidRPr="00BC6AB1" w:rsidRDefault="00BC6AB1" w:rsidP="00BC6AB1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ение графиков аппроксимирующих и интерполирующих функций.</w:t>
      </w: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3" w:name="_Toc9010202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2. Общее задание</w:t>
      </w:r>
      <w:bookmarkEnd w:id="3"/>
    </w:p>
    <w:p w:rsidR="00BC6AB1" w:rsidRPr="00BC6AB1" w:rsidRDefault="00BC6AB1" w:rsidP="00BC6AB1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зучить материал учебника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proofErr w:type="gramStart"/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1](</w:t>
      </w:r>
      <w:proofErr w:type="gramEnd"/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2)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индивидуальное задан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номера узлов и номер аппроксимируемой функции из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2-1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узлы аппроксимации и значения функции в узлах из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2-2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виде векторов значения узлов и соответствующие им значения функции. 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 коэффициенты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аппроксимирующих функций для линейной, квадратичной и кубической аппроксимации с использованием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олучить </w:t>
      </w:r>
      <w:r w:rsidRPr="00BC6AB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соответствующ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аппроксимирующие функции в явном виде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полученных аппроксимирующих функций значения в произвольной точке, принадлежащей отрезку, но не совпадающей с узлами аппроксимации,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равнить полученны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зультаты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 графики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табличной и трех аппроксимирующих функций в одном графическом окне, снабдив их легендой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1]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вести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линейную и кубическую интерполяцию функции, заданной таблично, с использованием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interpln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interp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луч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начения интерполирующих функций в точке, не совпадающей с узлами интерполяции,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анализирова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ученные результаты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Постро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рафики табличной и двух интерполирующих функций в одном графическом окне, снабдив их легендой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1]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BC6AB1"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  <w:t>«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ппроксимации и интерполяции функций» для ввода данных и отображения результатов (по требованию преподавателя)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BC6AB1" w:rsidRPr="00BC6AB1" w:rsidRDefault="00BC6AB1" w:rsidP="00BC6AB1">
      <w:pPr>
        <w:numPr>
          <w:ilvl w:val="0"/>
          <w:numId w:val="6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</w:p>
    <w:p w:rsidR="00BC6AB1" w:rsidRPr="00BC6AB1" w:rsidRDefault="00BC6AB1" w:rsidP="00BC6AB1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4" w:name="_Toc9010203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3. Варианты заданий</w:t>
      </w:r>
      <w:bookmarkEnd w:id="4"/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keepNext/>
        <w:keepLines/>
        <w:spacing w:after="0" w:line="240" w:lineRule="auto"/>
        <w:ind w:left="2520"/>
        <w:outlineLvl w:val="1"/>
        <w:rPr>
          <w:rFonts w:ascii="Times New Roman" w:eastAsiaTheme="majorEastAsia" w:hAnsi="Times New Roman" w:cs="Times New Roman"/>
          <w:iCs/>
          <w:sz w:val="26"/>
          <w:szCs w:val="26"/>
          <w:lang w:eastAsia="ru-RU"/>
        </w:rPr>
      </w:pP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bookmarkStart w:id="5" w:name="_Toc8881404"/>
      <w:bookmarkStart w:id="6" w:name="_Toc9010204"/>
      <w:r w:rsidRPr="00BC6AB1">
        <w:rPr>
          <w:rFonts w:ascii="Times New Roman" w:eastAsiaTheme="majorEastAsia" w:hAnsi="Times New Roman" w:cs="Times New Roman"/>
          <w:iCs/>
          <w:sz w:val="26"/>
          <w:szCs w:val="26"/>
          <w:lang w:eastAsia="ru-RU"/>
        </w:rPr>
        <w:t>Таблица 2.2-1</w:t>
      </w:r>
      <w:bookmarkEnd w:id="5"/>
      <w:bookmarkEnd w:id="6"/>
    </w:p>
    <w:tbl>
      <w:tblPr>
        <w:tblStyle w:val="a3"/>
        <w:tblW w:w="0" w:type="auto"/>
        <w:tblInd w:w="1101" w:type="dxa"/>
        <w:tblLook w:val="04A0" w:firstRow="1" w:lastRow="0" w:firstColumn="1" w:lastColumn="0" w:noHBand="0" w:noVBand="1"/>
      </w:tblPr>
      <w:tblGrid>
        <w:gridCol w:w="2089"/>
        <w:gridCol w:w="2872"/>
        <w:gridCol w:w="2410"/>
      </w:tblGrid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keepNext/>
              <w:keepLines/>
              <w:spacing w:line="276" w:lineRule="auto"/>
              <w:jc w:val="center"/>
              <w:outlineLvl w:val="1"/>
              <w:rPr>
                <w:rFonts w:ascii="Times New Roman" w:eastAsiaTheme="majorEastAsia" w:hAnsi="Times New Roman" w:cs="Times New Roman"/>
                <w:b/>
                <w:bCs/>
                <w:sz w:val="24"/>
                <w:szCs w:val="24"/>
              </w:rPr>
            </w:pPr>
            <w:bookmarkStart w:id="7" w:name="_Toc8881405"/>
            <w:bookmarkStart w:id="8" w:name="_Toc9010205"/>
            <w:r w:rsidRPr="00BC6AB1">
              <w:rPr>
                <w:rFonts w:ascii="Times New Roman" w:eastAsiaTheme="majorEastAsia" w:hAnsi="Times New Roman" w:cs="Times New Roman"/>
                <w:b/>
                <w:bCs/>
                <w:sz w:val="24"/>
                <w:szCs w:val="24"/>
              </w:rPr>
              <w:t>№</w:t>
            </w:r>
            <w:bookmarkEnd w:id="7"/>
            <w:bookmarkEnd w:id="8"/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омера узлов  x</w:t>
            </w: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омер  функции</w: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5   7  9  10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6" type="#_x0000_t75" style="width:27.45pt;height:14.55pt" o:ole="">
                  <v:imagedata r:id="rId5" o:title=""/>
                </v:shape>
                <o:OLEObject Type="Embed" ProgID="Equation.3" ShapeID="_x0000_i1346" DrawAspect="Content" ObjectID="_1647684866" r:id="rId6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4  5  7  10 12 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47" type="#_x0000_t75" style="width:27.45pt;height:14.55pt" o:ole="">
                  <v:imagedata r:id="rId7" o:title=""/>
                </v:shape>
                <o:OLEObject Type="Embed" ProgID="Equation.3" ShapeID="_x0000_i1347" DrawAspect="Content" ObjectID="_1647684867" r:id="rId8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 3   6  7   10  11 13  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48" type="#_x0000_t75" style="width:27.45pt;height:14.55pt" o:ole="">
                  <v:imagedata r:id="rId7" o:title=""/>
                </v:shape>
                <o:OLEObject Type="Embed" ProgID="Equation.3" ShapeID="_x0000_i1348" DrawAspect="Content" ObjectID="_1647684868" r:id="rId9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4  7  9  11  13 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49" type="#_x0000_t75" style="width:27.45pt;height:14.55pt" o:ole="">
                  <v:imagedata r:id="rId7" o:title=""/>
                </v:shape>
                <o:OLEObject Type="Embed" ProgID="Equation.3" ShapeID="_x0000_i1349" DrawAspect="Content" ObjectID="_1647684869" r:id="rId10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6  7  9  10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0" type="#_x0000_t75" style="width:27.45pt;height:14.55pt" o:ole="">
                  <v:imagedata r:id="rId7" o:title=""/>
                </v:shape>
                <o:OLEObject Type="Embed" ProgID="Equation.3" ShapeID="_x0000_i1350" DrawAspect="Content" ObjectID="_1647684870" r:id="rId11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3  6  8  9  10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1" type="#_x0000_t75" style="width:27.45pt;height:14.55pt" o:ole="">
                  <v:imagedata r:id="rId7" o:title=""/>
                </v:shape>
                <o:OLEObject Type="Embed" ProgID="Equation.3" ShapeID="_x0000_i1351" DrawAspect="Content" ObjectID="_1647684871" r:id="rId12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4  5   7  9  11  12 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2" type="#_x0000_t75" style="width:27.45pt;height:14.55pt" o:ole="">
                  <v:imagedata r:id="rId7" o:title=""/>
                </v:shape>
                <o:OLEObject Type="Embed" ProgID="Equation.3" ShapeID="_x0000_i1352" DrawAspect="Content" ObjectID="_1647684872" r:id="rId13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2  4  7  9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3" type="#_x0000_t75" style="width:27.45pt;height:14.55pt" o:ole="">
                  <v:imagedata r:id="rId7" o:title=""/>
                </v:shape>
                <o:OLEObject Type="Embed" ProgID="Equation.3" ShapeID="_x0000_i1353" DrawAspect="Content" ObjectID="_1647684873" r:id="rId14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3  5  7  8 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4" type="#_x0000_t75" style="width:27.45pt;height:14.55pt" o:ole="">
                  <v:imagedata r:id="rId7" o:title=""/>
                </v:shape>
                <o:OLEObject Type="Embed" ProgID="Equation.3" ShapeID="_x0000_i1354" DrawAspect="Content" ObjectID="_1647684874" r:id="rId15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6  7  9  10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355" type="#_x0000_t75" style="width:27.45pt;height:14.55pt" o:ole="">
                  <v:imagedata r:id="rId16" o:title=""/>
                </v:shape>
                <o:OLEObject Type="Embed" ProgID="Equation.3" ShapeID="_x0000_i1355" DrawAspect="Content" ObjectID="_1647684875" r:id="rId17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7  8   10  11 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56" type="#_x0000_t75" style="width:36.6pt;height:14.55pt" o:ole="">
                  <v:imagedata r:id="rId18" o:title=""/>
                </v:shape>
                <o:OLEObject Type="Embed" ProgID="Equation.3" ShapeID="_x0000_i1356" DrawAspect="Content" ObjectID="_1647684876" r:id="rId19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5   6  7  10   12 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57" type="#_x0000_t75" style="width:36.6pt;height:14.55pt" o:ole="">
                  <v:imagedata r:id="rId20" o:title=""/>
                </v:shape>
                <o:OLEObject Type="Embed" ProgID="Equation.3" ShapeID="_x0000_i1357" DrawAspect="Content" ObjectID="_1647684877" r:id="rId21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8  10 12 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58" type="#_x0000_t75" style="width:36.6pt;height:14.55pt" o:ole="">
                  <v:imagedata r:id="rId22" o:title=""/>
                </v:shape>
                <o:OLEObject Type="Embed" ProgID="Equation.3" ShapeID="_x0000_i1358" DrawAspect="Content" ObjectID="_1647684878" r:id="rId23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5  7  9  10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59" type="#_x0000_t75" style="width:36.6pt;height:14.55pt" o:ole="">
                  <v:imagedata r:id="rId24" o:title=""/>
                </v:shape>
                <o:OLEObject Type="Embed" ProgID="Equation.3" ShapeID="_x0000_i1359" DrawAspect="Content" ObjectID="_1647684879" r:id="rId25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6 7  8  10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0" type="#_x0000_t75" style="width:36.6pt;height:14.55pt" o:ole="">
                  <v:imagedata r:id="rId26" o:title=""/>
                </v:shape>
                <o:OLEObject Type="Embed" ProgID="Equation.3" ShapeID="_x0000_i1360" DrawAspect="Content" ObjectID="_1647684880" r:id="rId27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 7  9 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1" type="#_x0000_t75" style="width:36.6pt;height:14.55pt" o:ole="">
                  <v:imagedata r:id="rId28" o:title=""/>
                </v:shape>
                <o:OLEObject Type="Embed" ProgID="Equation.3" ShapeID="_x0000_i1361" DrawAspect="Content" ObjectID="_1647684881" r:id="rId29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5  6   8  12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2" type="#_x0000_t75" style="width:36.6pt;height:14.55pt" o:ole="">
                  <v:imagedata r:id="rId30" o:title=""/>
                </v:shape>
                <o:OLEObject Type="Embed" ProgID="Equation.3" ShapeID="_x0000_i1362" DrawAspect="Content" ObjectID="_1647684882" r:id="rId31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7  9 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3" type="#_x0000_t75" style="width:36.6pt;height:14.55pt" o:ole="">
                  <v:imagedata r:id="rId26" o:title=""/>
                </v:shape>
                <o:OLEObject Type="Embed" ProgID="Equation.3" ShapeID="_x0000_i1363" DrawAspect="Content" ObjectID="_1647684883" r:id="rId32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8  10 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4" type="#_x0000_t75" style="width:36.6pt;height:14.55pt" o:ole="">
                  <v:imagedata r:id="rId28" o:title=""/>
                </v:shape>
                <o:OLEObject Type="Embed" ProgID="Equation.3" ShapeID="_x0000_i1364" DrawAspect="Content" ObjectID="_1647684884" r:id="rId33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 5   6   8 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365" type="#_x0000_t75" style="width:36.6pt;height:14.55pt" o:ole="">
                  <v:imagedata r:id="rId30" o:title=""/>
                </v:shape>
                <o:OLEObject Type="Embed" ProgID="Equation.3" ShapeID="_x0000_i1365" DrawAspect="Content" ObjectID="_1647684885" r:id="rId34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 5   810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66" type="#_x0000_t75" style="width:29.55pt;height:14.55pt" o:ole="">
                  <v:imagedata r:id="rId35" o:title=""/>
                </v:shape>
                <o:OLEObject Type="Embed" ProgID="Equation.3" ShapeID="_x0000_i1366" DrawAspect="Content" ObjectID="_1647684886" r:id="rId36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 3  6  8  9  10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67" type="#_x0000_t75" style="width:29.55pt;height:14.55pt" o:ole="">
                  <v:imagedata r:id="rId37" o:title=""/>
                </v:shape>
                <o:OLEObject Type="Embed" ProgID="Equation.3" ShapeID="_x0000_i1367" DrawAspect="Content" ObjectID="_1647684887" r:id="rId38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 5  8  10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68" type="#_x0000_t75" style="width:29.55pt;height:14.55pt" o:ole="">
                  <v:imagedata r:id="rId39" o:title=""/>
                </v:shape>
                <o:OLEObject Type="Embed" ProgID="Equation.3" ShapeID="_x0000_i1368" DrawAspect="Content" ObjectID="_1647684888" r:id="rId40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 5  7  9  11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69" type="#_x0000_t75" style="width:29.55pt;height:14.55pt" o:ole="">
                  <v:imagedata r:id="rId41" o:title=""/>
                </v:shape>
                <o:OLEObject Type="Embed" ProgID="Equation.3" ShapeID="_x0000_i1369" DrawAspect="Content" ObjectID="_1647684889" r:id="rId42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 5  6   8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0" type="#_x0000_t75" style="width:29.55pt;height:14.55pt" o:ole="">
                  <v:imagedata r:id="rId43" o:title=""/>
                </v:shape>
                <o:OLEObject Type="Embed" ProgID="Equation.3" ShapeID="_x0000_i1370" DrawAspect="Content" ObjectID="_1647684890" r:id="rId44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4  5  7  8  9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1" type="#_x0000_t75" style="width:29.55pt;height:14.55pt" o:ole="">
                  <v:imagedata r:id="rId45" o:title=""/>
                </v:shape>
                <o:OLEObject Type="Embed" ProgID="Equation.3" ShapeID="_x0000_i1371" DrawAspect="Content" ObjectID="_1647684891" r:id="rId46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5  8  10  11  12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2" type="#_x0000_t75" style="width:29.55pt;height:14.55pt" o:ole="">
                  <v:imagedata r:id="rId41" o:title=""/>
                </v:shape>
                <o:OLEObject Type="Embed" ProgID="Equation.3" ShapeID="_x0000_i1372" DrawAspect="Content" ObjectID="_1647684892" r:id="rId47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7  9  10  11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3" type="#_x0000_t75" style="width:29.55pt;height:14.55pt" o:ole="">
                  <v:imagedata r:id="rId43" o:title=""/>
                </v:shape>
                <o:OLEObject Type="Embed" ProgID="Equation.3" ShapeID="_x0000_i1373" DrawAspect="Content" ObjectID="_1647684893" r:id="rId48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5  7  8  10  12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4" type="#_x0000_t75" style="width:29.55pt;height:14.55pt" o:ole="">
                  <v:imagedata r:id="rId45" o:title=""/>
                </v:shape>
                <o:OLEObject Type="Embed" ProgID="Equation.3" ShapeID="_x0000_i1374" DrawAspect="Content" ObjectID="_1647684894" r:id="rId49"/>
              </w:object>
            </w:r>
          </w:p>
        </w:tc>
      </w:tr>
      <w:tr w:rsidR="00BC6AB1" w:rsidRPr="00BC6AB1" w:rsidTr="00B844A1">
        <w:tc>
          <w:tcPr>
            <w:tcW w:w="2089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2872" w:type="dxa"/>
          </w:tcPr>
          <w:p w:rsidR="00BC6AB1" w:rsidRPr="00BC6AB1" w:rsidRDefault="00BC6AB1" w:rsidP="00BC6A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7  9  11  13</w:t>
            </w:r>
          </w:p>
        </w:tc>
        <w:tc>
          <w:tcPr>
            <w:tcW w:w="2410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375" type="#_x0000_t75" style="width:29.55pt;height:14.55pt" o:ole="">
                  <v:imagedata r:id="rId41" o:title=""/>
                </v:shape>
                <o:OLEObject Type="Embed" ProgID="Equation.3" ShapeID="_x0000_i1375" DrawAspect="Content" ObjectID="_1647684895" r:id="rId50"/>
              </w:object>
            </w:r>
          </w:p>
        </w:tc>
      </w:tr>
    </w:tbl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6AB1" w:rsidRPr="00BC6AB1" w:rsidRDefault="00BC6AB1" w:rsidP="00BC6AB1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аблица 2.2-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56"/>
        <w:gridCol w:w="1858"/>
        <w:gridCol w:w="1875"/>
        <w:gridCol w:w="1880"/>
        <w:gridCol w:w="1876"/>
      </w:tblGrid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keepNext/>
              <w:keepLines/>
              <w:spacing w:line="276" w:lineRule="auto"/>
              <w:jc w:val="center"/>
              <w:outlineLvl w:val="1"/>
              <w:rPr>
                <w:rFonts w:ascii="Consolas" w:eastAsiaTheme="majorEastAsia" w:hAnsi="Consolas" w:cs="Times New Roman"/>
                <w:b/>
                <w:bCs/>
                <w:lang w:val="en-US"/>
              </w:rPr>
            </w:pPr>
            <w:bookmarkStart w:id="9" w:name="_Toc8881406"/>
            <w:bookmarkStart w:id="10" w:name="_Toc9010206"/>
            <w:r w:rsidRPr="00BC6AB1">
              <w:rPr>
                <w:rFonts w:ascii="Consolas" w:eastAsiaTheme="majorEastAsia" w:hAnsi="Consolas" w:cs="Times New Roman"/>
                <w:b/>
                <w:bCs/>
                <w:lang w:val="en-US"/>
              </w:rPr>
              <w:t>i</w:t>
            </w:r>
            <w:bookmarkEnd w:id="9"/>
            <w:bookmarkEnd w:id="10"/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bCs/>
                <w:sz w:val="24"/>
                <w:szCs w:val="24"/>
              </w:rPr>
              <w:t>x</w:t>
            </w:r>
            <w:r w:rsidRPr="00BC6AB1">
              <w:rPr>
                <w:rFonts w:ascii="Consolas" w:eastAsia="Times New Roman" w:hAnsi="Consolas" w:cs="Times New Roman"/>
                <w:b/>
                <w:bCs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bCs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376" type="#_x0000_t75" style="width:36.2pt;height:15.4pt" o:ole="">
                  <v:imagedata r:id="rId51" o:title=""/>
                </v:shape>
                <o:OLEObject Type="Embed" ProgID="Equation.DSMT4" ShapeID="_x0000_i1376" DrawAspect="Content" ObjectID="_1647684896" r:id="rId52"/>
              </w:objec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377" type="#_x0000_t75" style="width:36.2pt;height:15.4pt" o:ole="">
                  <v:imagedata r:id="rId53" o:title=""/>
                </v:shape>
                <o:OLEObject Type="Embed" ProgID="Equation.DSMT4" ShapeID="_x0000_i1377" DrawAspect="Content" ObjectID="_1647684897" r:id="rId54"/>
              </w:objec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Consolas" w:eastAsia="Times New Roman" w:hAnsi="Consolas" w:cs="Times New Roman"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378" type="#_x0000_t75" style="width:36.2pt;height:15.4pt" o:ole="">
                  <v:imagedata r:id="rId55" o:title=""/>
                </v:shape>
                <o:OLEObject Type="Embed" ProgID="Equation.DSMT4" ShapeID="_x0000_i1378" DrawAspect="Content" ObjectID="_1647684898" r:id="rId56"/>
              </w:objec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38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44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676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22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359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025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1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751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736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0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13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203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55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11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728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82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362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76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37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75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06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803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76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599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175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57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192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49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272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75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ind w:hanging="7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19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6.51*1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165</w:t>
            </w:r>
          </w:p>
        </w:tc>
      </w:tr>
      <w:tr w:rsidR="00BC6AB1" w:rsidRPr="00BC6AB1" w:rsidTr="00B844A1"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0.405</w:t>
            </w:r>
          </w:p>
        </w:tc>
        <w:tc>
          <w:tcPr>
            <w:tcW w:w="1914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1.965</w:t>
            </w:r>
          </w:p>
        </w:tc>
        <w:tc>
          <w:tcPr>
            <w:tcW w:w="1915" w:type="dxa"/>
          </w:tcPr>
          <w:p w:rsidR="00BC6AB1" w:rsidRPr="00BC6AB1" w:rsidRDefault="00BC6AB1" w:rsidP="00BC6AB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1.185</w:t>
            </w:r>
          </w:p>
        </w:tc>
      </w:tr>
    </w:tbl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6AB1" w:rsidRPr="00BC6AB1" w:rsidRDefault="00BC6AB1" w:rsidP="00BC6AB1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11" w:name="_Toc9010207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4. Содержание отчета</w:t>
      </w:r>
      <w:bookmarkEnd w:id="11"/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BC6AB1" w:rsidRPr="00BC6AB1" w:rsidRDefault="00BC6AB1" w:rsidP="00BC6AB1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BC6AB1" w:rsidRPr="00BC6AB1" w:rsidRDefault="00BC6AB1" w:rsidP="00BC6AB1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BC6AB1" w:rsidRPr="00BC6AB1" w:rsidRDefault="00BC6AB1" w:rsidP="00BC6AB1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BC6AB1" w:rsidRPr="00BC6AB1" w:rsidRDefault="00BC6AB1" w:rsidP="00BC6AB1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BC6AB1" w:rsidRPr="00BC6AB1" w:rsidRDefault="00BC6AB1" w:rsidP="00BC6AB1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BC6AB1" w:rsidRPr="00BC6AB1" w:rsidRDefault="00BC6AB1" w:rsidP="00BC6AB1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BC6AB1" w:rsidRPr="00BC6AB1" w:rsidRDefault="00BC6AB1" w:rsidP="00BC6AB1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.</w:t>
      </w:r>
    </w:p>
    <w:p w:rsidR="00BC6AB1" w:rsidRPr="00BC6AB1" w:rsidRDefault="00BC6AB1" w:rsidP="00BC6AB1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BC6AB1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BC6AB1" w:rsidRPr="00BC6AB1" w:rsidRDefault="00BC6AB1" w:rsidP="00BC6AB1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BC6AB1" w:rsidRPr="00BC6AB1" w:rsidRDefault="00BC6AB1" w:rsidP="00BC6AB1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;</w:t>
      </w:r>
    </w:p>
    <w:p w:rsidR="00BC6AB1" w:rsidRPr="00BC6AB1" w:rsidRDefault="00BC6AB1" w:rsidP="00BC6AB1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BC6AB1" w:rsidRPr="00BC6AB1" w:rsidRDefault="00BC6AB1" w:rsidP="00BC6AB1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BC6AB1" w:rsidRPr="00BC6AB1" w:rsidRDefault="00BC6AB1" w:rsidP="00BC6AB1">
      <w:pPr>
        <w:spacing w:after="0" w:line="240" w:lineRule="auto"/>
        <w:ind w:left="927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C6AB1" w:rsidRPr="00BC6AB1" w:rsidRDefault="00BC6AB1" w:rsidP="00BC6AB1">
      <w:pPr>
        <w:spacing w:after="0" w:line="240" w:lineRule="auto"/>
        <w:ind w:left="927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C6AB1" w:rsidRPr="00BC6AB1" w:rsidRDefault="00BC6AB1" w:rsidP="00BC6AB1">
      <w:pPr>
        <w:numPr>
          <w:ilvl w:val="2"/>
          <w:numId w:val="4"/>
        </w:num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Cs/>
          <w:sz w:val="32"/>
          <w:szCs w:val="32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bCs/>
          <w:iCs/>
          <w:sz w:val="32"/>
          <w:szCs w:val="32"/>
          <w:lang w:eastAsia="ru-RU"/>
        </w:rPr>
        <w:t>Контрольные вопросы по теме</w:t>
      </w:r>
    </w:p>
    <w:p w:rsidR="00BC6AB1" w:rsidRPr="00BC6AB1" w:rsidRDefault="00BC6AB1" w:rsidP="00BC6AB1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то такое аппроксимация функции, и в каких случаях она используется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чем отличие аппроксимации от интерполяции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чем заключается основное условие интерполяции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акой метод аппроксимации реализован в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 xml:space="preserve">Что служит результатом выполнения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акой параметр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пределяет погрешность аппроксимации?</w:t>
      </w:r>
    </w:p>
    <w:p w:rsidR="00BC6AB1" w:rsidRPr="00BC6AB1" w:rsidRDefault="00BC6AB1" w:rsidP="00BC6AB1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и использовании какого количества узлов функция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ешает задачу интерполяции и почему?</w:t>
      </w:r>
    </w:p>
    <w:p w:rsidR="00E20D7F" w:rsidRDefault="00BC6AB1" w:rsidP="00BC6AB1">
      <w:pPr>
        <w:numPr>
          <w:ilvl w:val="0"/>
          <w:numId w:val="3"/>
        </w:numPr>
        <w:spacing w:after="0" w:line="240" w:lineRule="auto"/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Назначение и формат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interpln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?</w:t>
      </w:r>
      <w:bookmarkStart w:id="12" w:name="_GoBack"/>
      <w:bookmarkEnd w:id="12"/>
      <w:r>
        <w:t xml:space="preserve"> </w:t>
      </w:r>
    </w:p>
    <w:sectPr w:rsidR="00E20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D0B1F"/>
    <w:multiLevelType w:val="hybridMultilevel"/>
    <w:tmpl w:val="26FC0518"/>
    <w:lvl w:ilvl="0" w:tplc="C350729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83E398D"/>
    <w:multiLevelType w:val="hybridMultilevel"/>
    <w:tmpl w:val="2BF4964E"/>
    <w:lvl w:ilvl="0" w:tplc="C78CC8DE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26C4587C"/>
    <w:multiLevelType w:val="hybridMultilevel"/>
    <w:tmpl w:val="BC4E8E08"/>
    <w:lvl w:ilvl="0" w:tplc="2DDA7310">
      <w:start w:val="1"/>
      <w:numFmt w:val="decimal"/>
      <w:lvlText w:val="%1)"/>
      <w:lvlJc w:val="left"/>
      <w:pPr>
        <w:ind w:left="92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6022B4D"/>
    <w:multiLevelType w:val="multilevel"/>
    <w:tmpl w:val="E3D0358A"/>
    <w:lvl w:ilvl="0">
      <w:start w:val="2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6635597A"/>
    <w:multiLevelType w:val="hybridMultilevel"/>
    <w:tmpl w:val="546AD1B4"/>
    <w:lvl w:ilvl="0" w:tplc="85F0B7F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CB241D"/>
    <w:multiLevelType w:val="hybridMultilevel"/>
    <w:tmpl w:val="346EEE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7FDB4804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5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AB1"/>
    <w:rsid w:val="00BC6AB1"/>
    <w:rsid w:val="00E20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D4BC119-CCAB-4D77-B868-32C801962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C6AB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5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53" Type="http://schemas.openxmlformats.org/officeDocument/2006/relationships/image" Target="media/image18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17.wmf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6.bin"/><Relationship Id="rId20" Type="http://schemas.openxmlformats.org/officeDocument/2006/relationships/image" Target="media/image5.wmf"/><Relationship Id="rId41" Type="http://schemas.openxmlformats.org/officeDocument/2006/relationships/image" Target="media/image14.wmf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9.bin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20-04-06T09:21:00Z</dcterms:created>
  <dcterms:modified xsi:type="dcterms:W3CDTF">2020-04-06T09:22:00Z</dcterms:modified>
</cp:coreProperties>
</file>